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772C" w:rsidRDefault="001B772C" w:rsidP="009B68F2">
      <w:pPr>
        <w:spacing w:after="0"/>
        <w:rPr>
          <w:b/>
          <w:u w:val="single"/>
        </w:rPr>
      </w:pPr>
      <w:r>
        <w:rPr>
          <w:b/>
          <w:u w:val="single"/>
        </w:rPr>
        <w:t xml:space="preserve">A C K PHYSICS MARKING SCHEME </w:t>
      </w:r>
      <w:r w:rsidR="00142854">
        <w:rPr>
          <w:b/>
          <w:u w:val="single"/>
        </w:rPr>
        <w:t xml:space="preserve">PAPER 3 </w:t>
      </w:r>
      <w:r>
        <w:rPr>
          <w:b/>
          <w:u w:val="single"/>
        </w:rPr>
        <w:t>2022</w:t>
      </w:r>
    </w:p>
    <w:p w:rsidR="009B68F2" w:rsidRDefault="009B68F2" w:rsidP="009B68F2">
      <w:pPr>
        <w:spacing w:after="0"/>
        <w:rPr>
          <w:b/>
          <w:u w:val="single"/>
        </w:rPr>
      </w:pPr>
    </w:p>
    <w:p w:rsidR="009B68F2" w:rsidRPr="00980FD7" w:rsidRDefault="009B68F2" w:rsidP="009B68F2">
      <w:pPr>
        <w:spacing w:after="0"/>
        <w:rPr>
          <w:b/>
          <w:u w:val="single"/>
        </w:rPr>
      </w:pPr>
      <w:r w:rsidRPr="00980FD7">
        <w:rPr>
          <w:b/>
          <w:u w:val="single"/>
        </w:rPr>
        <w:t>QUESTION ONE</w:t>
      </w:r>
    </w:p>
    <w:p w:rsidR="009B68F2" w:rsidRDefault="009B68F2" w:rsidP="009B68F2">
      <w:pPr>
        <w:spacing w:after="0"/>
      </w:pPr>
      <w:r>
        <w:t>You are provided with the following</w:t>
      </w:r>
      <w:bookmarkStart w:id="0" w:name="_GoBack"/>
      <w:bookmarkEnd w:id="0"/>
    </w:p>
    <w:p w:rsidR="009B68F2" w:rsidRDefault="009B68F2" w:rsidP="009B68F2">
      <w:pPr>
        <w:spacing w:after="0"/>
      </w:pPr>
      <w:r w:rsidRPr="00DA1D6F">
        <w:rPr>
          <w:b/>
        </w:rPr>
        <w:t>2</w:t>
      </w:r>
      <w:r>
        <w:t xml:space="preserve"> new dry cell size </w:t>
      </w:r>
      <w:r w:rsidRPr="00DA1D6F">
        <w:rPr>
          <w:b/>
        </w:rPr>
        <w:t>D</w:t>
      </w:r>
      <w:r>
        <w:t xml:space="preserve"> </w:t>
      </w:r>
    </w:p>
    <w:p w:rsidR="009B68F2" w:rsidRDefault="009B68F2" w:rsidP="009B68F2">
      <w:pPr>
        <w:spacing w:after="0"/>
      </w:pPr>
      <w:r>
        <w:t>A cell holder</w:t>
      </w:r>
    </w:p>
    <w:p w:rsidR="009B68F2" w:rsidRDefault="009B68F2" w:rsidP="009B68F2">
      <w:pPr>
        <w:spacing w:after="0"/>
      </w:pPr>
      <w:r>
        <w:t>A switch</w:t>
      </w:r>
    </w:p>
    <w:p w:rsidR="009B68F2" w:rsidRDefault="009B68F2" w:rsidP="009B68F2">
      <w:pPr>
        <w:spacing w:after="0"/>
      </w:pPr>
      <w:r>
        <w:t xml:space="preserve">A </w:t>
      </w:r>
      <w:proofErr w:type="spellStart"/>
      <w:r>
        <w:t>milliameter</w:t>
      </w:r>
      <w:proofErr w:type="spellEnd"/>
      <w:r>
        <w:t xml:space="preserve"> of range </w:t>
      </w:r>
      <w:r w:rsidRPr="00DA1D6F">
        <w:rPr>
          <w:b/>
        </w:rPr>
        <w:t>0</w:t>
      </w:r>
      <w:r>
        <w:t xml:space="preserve"> – </w:t>
      </w:r>
      <w:r w:rsidRPr="00DA1D6F">
        <w:rPr>
          <w:b/>
        </w:rPr>
        <w:t>1mA</w:t>
      </w:r>
    </w:p>
    <w:p w:rsidR="009B68F2" w:rsidRDefault="009B68F2" w:rsidP="009B68F2">
      <w:pPr>
        <w:spacing w:after="0"/>
      </w:pPr>
      <w:r>
        <w:t xml:space="preserve">A capacitor labelled </w:t>
      </w:r>
      <w:r w:rsidRPr="00DA1D6F">
        <w:rPr>
          <w:b/>
        </w:rPr>
        <w:t>C</w:t>
      </w:r>
    </w:p>
    <w:p w:rsidR="009B68F2" w:rsidRDefault="009B68F2" w:rsidP="009B68F2">
      <w:pPr>
        <w:spacing w:after="0"/>
      </w:pPr>
      <w:r w:rsidRPr="00DA1D6F">
        <w:rPr>
          <w:b/>
        </w:rPr>
        <w:t>8</w:t>
      </w:r>
      <w:r>
        <w:t xml:space="preserve"> connecting wires at least four with crocodile clips on one end</w:t>
      </w:r>
    </w:p>
    <w:p w:rsidR="009B68F2" w:rsidRDefault="009B68F2" w:rsidP="009B68F2">
      <w:pPr>
        <w:spacing w:after="0"/>
      </w:pPr>
      <w:r>
        <w:t>A stop watch</w:t>
      </w:r>
    </w:p>
    <w:p w:rsidR="009B68F2" w:rsidRDefault="009B68F2" w:rsidP="009B68F2">
      <w:pPr>
        <w:spacing w:after="0"/>
      </w:pPr>
      <w:r>
        <w:t xml:space="preserve">A carbon resistor labelled </w:t>
      </w:r>
      <w:r w:rsidRPr="00DA1D6F">
        <w:rPr>
          <w:b/>
        </w:rPr>
        <w:t>R</w:t>
      </w:r>
    </w:p>
    <w:p w:rsidR="009B68F2" w:rsidRDefault="009B68F2" w:rsidP="009B68F2">
      <w:pPr>
        <w:spacing w:after="0"/>
      </w:pPr>
      <w:r>
        <w:t>Proceed as follows</w:t>
      </w:r>
    </w:p>
    <w:p w:rsidR="009B68F2" w:rsidRDefault="009B68F2" w:rsidP="009B68F2">
      <w:pPr>
        <w:spacing w:after="0"/>
      </w:pPr>
      <w:r>
        <w:t xml:space="preserve">a) Connecting the circuit as shown in the </w:t>
      </w:r>
      <w:r w:rsidRPr="00D63ED4">
        <w:rPr>
          <w:b/>
        </w:rPr>
        <w:t>figure 1</w:t>
      </w:r>
      <w:r>
        <w:t xml:space="preserve"> below, where </w:t>
      </w:r>
      <w:r w:rsidRPr="00DA1D6F">
        <w:rPr>
          <w:b/>
        </w:rPr>
        <w:t>P</w:t>
      </w:r>
      <w:r>
        <w:t xml:space="preserve"> and </w:t>
      </w:r>
      <w:r w:rsidRPr="00D63ED4">
        <w:rPr>
          <w:b/>
        </w:rPr>
        <w:t>Q</w:t>
      </w:r>
      <w:r>
        <w:t xml:space="preserve"> are crocodile clips</w:t>
      </w:r>
    </w:p>
    <w:p w:rsidR="009B68F2" w:rsidRDefault="009B68F2" w:rsidP="009B68F2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915D13C" wp14:editId="250896B5">
                <wp:simplePos x="0" y="0"/>
                <wp:positionH relativeFrom="column">
                  <wp:posOffset>776177</wp:posOffset>
                </wp:positionH>
                <wp:positionV relativeFrom="paragraph">
                  <wp:posOffset>8033</wp:posOffset>
                </wp:positionV>
                <wp:extent cx="4582632" cy="1800225"/>
                <wp:effectExtent l="0" t="0" r="8890" b="952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82632" cy="1800225"/>
                          <a:chOff x="0" y="0"/>
                          <a:chExt cx="4582632" cy="1800225"/>
                        </a:xfrm>
                      </wpg:grpSpPr>
                      <wpg:grpSp>
                        <wpg:cNvPr id="151" name="Group 151"/>
                        <wpg:cNvGrpSpPr/>
                        <wpg:grpSpPr>
                          <a:xfrm>
                            <a:off x="0" y="0"/>
                            <a:ext cx="3571876" cy="1800225"/>
                            <a:chOff x="0" y="0"/>
                            <a:chExt cx="3571876" cy="1800225"/>
                          </a:xfrm>
                        </wpg:grpSpPr>
                        <wpg:grpSp>
                          <wpg:cNvPr id="148" name="Group 148"/>
                          <wpg:cNvGrpSpPr/>
                          <wpg:grpSpPr>
                            <a:xfrm>
                              <a:off x="0" y="133350"/>
                              <a:ext cx="3571876" cy="1666875"/>
                              <a:chOff x="0" y="0"/>
                              <a:chExt cx="3571876" cy="1666875"/>
                            </a:xfrm>
                          </wpg:grpSpPr>
                          <wps:wsp>
                            <wps:cNvPr id="144" name="Text Box 144"/>
                            <wps:cNvSpPr txBox="1"/>
                            <wps:spPr>
                              <a:xfrm>
                                <a:off x="2028825" y="1457325"/>
                                <a:ext cx="276225" cy="209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B68F2" w:rsidRPr="00132435" w:rsidRDefault="009B68F2" w:rsidP="009B68F2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132435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AutoShap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3450" y="85725"/>
                                <a:ext cx="0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Straight Connector 125"/>
                            <wps:cNvCnPr/>
                            <wps:spPr>
                              <a:xfrm>
                                <a:off x="9525" y="819150"/>
                                <a:ext cx="16573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6" name="AutoShape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5925" y="676275"/>
                                <a:ext cx="0" cy="2749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AutoShape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00225" y="676275"/>
                                <a:ext cx="0" cy="2749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Straight Connector 128"/>
                            <wps:cNvCnPr/>
                            <wps:spPr>
                              <a:xfrm>
                                <a:off x="1838325" y="819150"/>
                                <a:ext cx="17240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7" name="Straight Connector 137"/>
                            <wps:cNvCnPr/>
                            <wps:spPr>
                              <a:xfrm flipH="1">
                                <a:off x="2524126" y="1352550"/>
                                <a:ext cx="1047749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" name="AutoShap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25" y="180975"/>
                                <a:ext cx="728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AutoShape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2950" y="19050"/>
                                <a:ext cx="0" cy="2749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AutoShape 1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6300" y="19050"/>
                                <a:ext cx="0" cy="2749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AutoShap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3450" y="180975"/>
                                <a:ext cx="150812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AutoShape 1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9625" y="85725"/>
                                <a:ext cx="635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Straight Connector 124"/>
                            <wps:cNvCnPr/>
                            <wps:spPr>
                              <a:xfrm flipV="1">
                                <a:off x="2428875" y="0"/>
                                <a:ext cx="295275" cy="18097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" name="Straight Connector 129"/>
                            <wps:cNvCnPr/>
                            <wps:spPr>
                              <a:xfrm>
                                <a:off x="2714625" y="180975"/>
                                <a:ext cx="857250" cy="63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" name="Straight Connector 130"/>
                            <wps:cNvCnPr/>
                            <wps:spPr>
                              <a:xfrm flipH="1">
                                <a:off x="3571875" y="180975"/>
                                <a:ext cx="1" cy="11811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3" name="Straight Connector 133"/>
                            <wps:cNvCnPr/>
                            <wps:spPr>
                              <a:xfrm flipH="1">
                                <a:off x="0" y="171450"/>
                                <a:ext cx="19050" cy="11334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3400" y="1133475"/>
                                <a:ext cx="458470" cy="3524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68F2" w:rsidRPr="002E1C68" w:rsidRDefault="009B68F2" w:rsidP="009B68F2">
                                  <w:pPr>
                                    <w:pStyle w:val="NoSpacing"/>
                                    <w:rPr>
                                      <w:rFonts w:cstheme="minorHAnsi"/>
                                      <w:b/>
                                      <w:sz w:val="14"/>
                                      <w:szCs w:val="14"/>
                                    </w:rPr>
                                  </w:pPr>
                                  <w:proofErr w:type="gramStart"/>
                                  <w:r w:rsidRPr="002E1C68">
                                    <w:rPr>
                                      <w:rFonts w:cstheme="minorHAnsi"/>
                                      <w:b/>
                                      <w:sz w:val="14"/>
                                      <w:szCs w:val="14"/>
                                    </w:rPr>
                                    <w:t>m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Straight Connector 132"/>
                            <wps:cNvCnPr/>
                            <wps:spPr>
                              <a:xfrm flipH="1" flipV="1">
                                <a:off x="0" y="1304925"/>
                                <a:ext cx="533400" cy="9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6" name="Rectangle 136"/>
                            <wps:cNvSpPr/>
                            <wps:spPr>
                              <a:xfrm>
                                <a:off x="1895475" y="1247775"/>
                                <a:ext cx="609600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4" name="Straight Connector 134"/>
                            <wps:cNvCnPr/>
                            <wps:spPr>
                              <a:xfrm>
                                <a:off x="990600" y="1323975"/>
                                <a:ext cx="895350" cy="9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9" name="Text Box 149"/>
                          <wps:cNvSpPr txBox="1"/>
                          <wps:spPr>
                            <a:xfrm>
                              <a:off x="1609725" y="552450"/>
                              <a:ext cx="276225" cy="2190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B68F2" w:rsidRPr="00E7220F" w:rsidRDefault="009B68F2" w:rsidP="009B68F2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E7220F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Text Box 150"/>
                          <wps:cNvSpPr txBox="1"/>
                          <wps:spPr>
                            <a:xfrm>
                              <a:off x="2295525" y="0"/>
                              <a:ext cx="238125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B68F2" w:rsidRPr="00E7220F" w:rsidRDefault="009B68F2" w:rsidP="009B68F2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E7220F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" name="Text Box 2"/>
                        <wps:cNvSpPr txBox="1"/>
                        <wps:spPr>
                          <a:xfrm>
                            <a:off x="3689497" y="1158949"/>
                            <a:ext cx="893135" cy="32960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B68F2" w:rsidRPr="002B4249" w:rsidRDefault="009B68F2" w:rsidP="009B68F2">
                              <w:pPr>
                                <w:rPr>
                                  <w:b/>
                                </w:rPr>
                              </w:pPr>
                              <w:r w:rsidRPr="002B4249">
                                <w:rPr>
                                  <w:b/>
                                </w:rPr>
                                <w:t>Figur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15D13C" id="Group 3" o:spid="_x0000_s1026" style="position:absolute;margin-left:61.1pt;margin-top:.65pt;width:360.85pt;height:141.75pt;z-index:251659264" coordsize="45826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">
                <v:group id="Group 151" o:spid="_x0000_s1027" style="position:absolute;width:35718;height:18002" coordsize="35718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group id="Group 148" o:spid="_x0000_s1028" style="position:absolute;top:1333;width:35718;height:16669" coordsize="35718,16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" o:spid="_x0000_s1029" type="#_x0000_t202" style="position:absolute;left:20288;top:14573;width:2762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APcQA&#10;AADcAAAADwAAAGRycy9kb3ducmV2LnhtbERPS2vCQBC+F/oflin0IrppfZXoKqVoFW8abeltyI5J&#10;aHY2ZNck/feuIPQ2H99z5svOlKKh2hWWFbwMIhDEqdUFZwqOybr/BsJ5ZI2lZVLwRw6Wi8eHOcba&#10;tryn5uAzEULYxagg976KpXRpTgbdwFbEgTvb2qAPsM6krrEN4aaUr1E0kQYLDg05VvSRU/p7uBgF&#10;P73se+e6z1M7HA+r1aZJpl86Uer5qXufgfDU+X/x3b3VYf5oBLdnwgV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hgD3EAAAA3AAAAA8AAAAAAAAAAAAAAAAAmAIAAGRycy9k&#10;b3ducmV2LnhtbFBLBQYAAAAABAAEAPUAAACJAwAAAAA=&#10;" fillcolor="white [3201]" stroked="f" strokeweight=".5pt">
                      <v:textbox>
                        <w:txbxContent>
                          <w:p w:rsidR="009B68F2" w:rsidRPr="00132435" w:rsidRDefault="009B68F2" w:rsidP="009B68F2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132435">
                              <w:rPr>
                                <w:b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18" o:spid="_x0000_s1030" type="#_x0000_t32" style="position:absolute;left:9334;top:857;width:0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8DvMMAAADcAAAADwAAAGRycy9kb3ducmV2LnhtbERPS4vCMBC+C/6HMMJeRFNXUOkaRQVl&#10;Fzz4WvY6NLNNsZmUJtb67zcLgrf5+J4zX7a2FA3VvnCsYDRMQBBnThecK7ict4MZCB+QNZaOScGD&#10;PCwX3c4cU+3ufKTmFHIRQ9inqMCEUKVS+syQRT90FXHkfl1tMURY51LXeI/htpTvSTKRFguODQYr&#10;2hjKrqebVRCaZOz7s8tx/W121/3PePX12B6Ueuu1qw8QgdrwEj/dnzrOH03h/5l4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PA7zDAAAA3AAAAA8AAAAAAAAAAAAA&#10;AAAAoQIAAGRycy9kb3ducmV2LnhtbFBLBQYAAAAABAAEAPkAAACRAwAAAAA=&#10;" strokeweight="2.25pt"/>
                    <v:line id="Straight Connector 125" o:spid="_x0000_s1031" style="position:absolute;visibility:visible;mso-wrap-style:square" from="95,8191" to="16668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LzgMMAAADcAAAADwAAAGRycy9kb3ducmV2LnhtbERPTWvCQBC9F/wPywi91Y0BjURXCYKg&#10;9VTb0uuQHZO02dmwu8bor3cLhd7m8T5ntRlMK3pyvrGsYDpJQBCXVjdcKfh4370sQPiArLG1TApu&#10;5GGzHj2tMNf2ym/Un0IlYgj7HBXUIXS5lL6syaCf2I44cmfrDIYIXSW1w2sMN61Mk2QuDTYcG2rs&#10;aFtT+XO6GAWL8vXbFVlxmM4+u+zep8f57itT6nk8FEsQgYbwL/5z73Wcn87g95l4gV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i84DDAAAA3AAAAA8AAAAAAAAAAAAA&#10;AAAAoQIAAGRycy9kb3ducmV2LnhtbFBLBQYAAAAABAAEAPkAAACRAwAAAAA=&#10;" strokecolor="black [3213]"/>
                    <v:shape id="AutoShape 115" o:spid="_x0000_s1032" type="#_x0000_t32" style="position:absolute;left:16859;top:6762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smsQAAADcAAAADwAAAGRycy9kb3ducmV2LnhtbERPTWvCQBC9F/wPywheSt1UQSR1DbGQ&#10;YsFDtZZeh+yYDcnOhuw2xn/fFQq9zeN9ziYbbSsG6n3tWMHzPAFBXDpdc6Xg/Fk8rUH4gKyxdUwK&#10;buQh204eNphqd+UjDadQiRjCPkUFJoQuldKXhiz6ueuII3dxvcUQYV9J3eM1httWLpJkJS3WHBsM&#10;dvRqqGxOP1ZBGJKlf1yfj7sv89Ycvpf5+634UGo2HfMXEIHG8C/+c+91nL9Ywf2ZeIH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2yaxAAAANwAAAAPAAAAAAAAAAAA&#10;AAAAAKECAABkcnMvZG93bnJldi54bWxQSwUGAAAAAAQABAD5AAAAkgMAAAAA&#10;" strokeweight="2.25pt"/>
                    <v:shape id="AutoShape 115" o:spid="_x0000_s1033" type="#_x0000_t32" style="position:absolute;left:18002;top:6762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PJAcQAAADcAAAADwAAAGRycy9kb3ducmV2LnhtbERPTWvCQBC9C/0PyxS8lLqpgpU0G7GC&#10;RcFDYy29DtlpNpidDdltjP/eFQre5vE+J1sOthE9db52rOBlkoAgLp2uuVJw/No8L0D4gKyxcUwK&#10;LuRhmT+MMky1O3NB/SFUIoawT1GBCaFNpfSlIYt+4lriyP26zmKIsKuk7vAcw20jp0kylxZrjg0G&#10;W1obKk+HP6sg9MnMPy2Oxfu3+Tjtf2ar3WXzqdT4cVi9gQg0hLv4373Vcf70FW7PxAtk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48kBxAAAANwAAAAPAAAAAAAAAAAA&#10;AAAAAKECAABkcnMvZG93bnJldi54bWxQSwUGAAAAAAQABAD5AAAAkgMAAAAA&#10;" strokeweight="2.25pt"/>
                    <v:line id="Straight Connector 128" o:spid="_x0000_s1034" style="position:absolute;visibility:visible;mso-wrap-style:square" from="18383,8191" to="35623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NcHsYAAADcAAAADwAAAGRycy9kb3ducmV2LnhtbESPQUvDQBCF70L/wzIFb3bTgE1Juy2h&#10;UKh6sipeh+w0iWZnw+6aRn+9cxC8zfDevPfNdj+5Xo0UYufZwHKRgSKuve24MfD6crxbg4oJ2WLv&#10;mQx8U4T9bnazxdL6Kz/TeE6NkhCOJRpoUxpKrWPdksO48AOxaBcfHCZZQ6NtwKuEu17nWbbSDjuW&#10;hhYHOrRUf56/nIF1/fgRqqJ6WN6/DcXPmD+tju+FMbfzqdqASjSlf/Pf9ckKfi608oxMo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jXB7GAAAA3AAAAA8AAAAAAAAA&#10;AAAAAAAAoQIAAGRycy9kb3ducmV2LnhtbFBLBQYAAAAABAAEAPkAAACUAwAAAAA=&#10;" strokecolor="black [3213]"/>
                    <v:line id="Straight Connector 137" o:spid="_x0000_s1035" style="position:absolute;flip:x;visibility:visible;mso-wrap-style:square" from="25241,13525" to="35718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UexcIAAADcAAAADwAAAGRycy9kb3ducmV2LnhtbERP22oCMRB9F/oPYYS+adZevKxGqUKh&#10;9EW8fMCwGTeLm8k2ibru1zeFgm9zONdZrFpbiyv5UDlWMBpmIIgLpysuFRwPn4MpiBCRNdaOScGd&#10;AqyWT70F5trdeEfXfSxFCuGQowITY5NLGQpDFsPQNcSJOzlvMSboS6k93lK4reVLlo2lxYpTg8GG&#10;NoaK8/5iFdRdPHaz9cZ02c/bXW+3Y+ffv5V67rcfcxCR2vgQ/7u/dJr/OoG/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1UexcIAAADcAAAADwAAAAAAAAAAAAAA&#10;AAChAgAAZHJzL2Rvd25yZXYueG1sUEsFBgAAAAAEAAQA+QAAAJADAAAAAA==&#10;" strokecolor="black [3213]"/>
                    <v:shape id="AutoShape 104" o:spid="_x0000_s1036" type="#_x0000_t32" style="position:absolute;left:95;top:1809;width:72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octMMAAADc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6HLTDAAAA3AAAAA8AAAAAAAAAAAAA&#10;AAAAoQIAAGRycy9kb3ducmV2LnhtbFBLBQYAAAAABAAEAPkAAACRAwAAAAA=&#10;"/>
                    <v:shape id="AutoShape 115" o:spid="_x0000_s1037" type="#_x0000_t32" style="position:absolute;left:7429;top:190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2dy8MAAADcAAAADwAAAGRycy9kb3ducmV2LnhtbERPS4vCMBC+C/6HMMJeRFNXEekaRQVl&#10;Fzz4WvY6NLNNsZmUJtb67zcLgrf5+J4zX7a2FA3VvnCsYDRMQBBnThecK7ict4MZCB+QNZaOScGD&#10;PCwX3c4cU+3ufKTmFHIRQ9inqMCEUKVS+syQRT90FXHkfl1tMURY51LXeI/htpTvSTKVFguODQYr&#10;2hjKrqebVRCaZOz7s8tx/W121/3PePX12B6Ueuu1qw8QgdrwEj/dnzrOH03g/5l4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dncvDAAAA3AAAAA8AAAAAAAAAAAAA&#10;AAAAoQIAAGRycy9kb3ducmV2LnhtbFBLBQYAAAAABAAEAPkAAACRAwAAAAA=&#10;" strokeweight="2.25pt"/>
                    <v:shape id="AutoShape 117" o:spid="_x0000_s1038" type="#_x0000_t32" style="position:absolute;left:8763;top:190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OmJ8QAAADcAAAADwAAAGRycy9kb3ducmV2LnhtbERPyWrDMBC9B/oPYgq9hER2AyE4UYxb&#10;SGmhh2Yj18GaWsbWyFiq4/x9VSjkNo+3ziYfbSsG6n3tWEE6T0AQl07XXCk4HXezFQgfkDW2jknB&#10;jTzk24fJBjPtrryn4RAqEUPYZ6jAhNBlUvrSkEU/dx1x5L5dbzFE2FdS93iN4baVz0mylBZrjg0G&#10;O3o1VDaHH6sgDMnCT1en/cvZvDWfl0Xxcdt9KfX0OBZrEIHGcBf/u991nJ8u4e+ZeIH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6YnxAAAANwAAAAPAAAAAAAAAAAA&#10;AAAAAKECAABkcnMvZG93bnJldi54bWxQSwUGAAAAAAQABAD5AAAAkgMAAAAA&#10;" strokeweight="2.25pt"/>
                    <v:shape id="AutoShape 103" o:spid="_x0000_s1039" type="#_x0000_t32" style="position:absolute;left:9334;top:1809;width:15081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+cBcIAAADcAAAADwAAAGRycy9kb3ducmV2LnhtbERPTYvCMBC9L/gfwgje1tQKZa1GEUEQ&#10;PK27B49DM7bVZlKbtEZ//WZhYW/zeJ+z2gTTiIE6V1tWMJsmIIgLq2suFXx/7d8/QDiPrLGxTAqe&#10;5GCzHr2tMNf2wZ80nHwpYgi7HBVU3re5lK6oyKCb2pY4chfbGfQRdqXUHT5iuGlkmiSZNFhzbKiw&#10;pV1Fxe3UGwXD+Rr6Y39Jt4dQL26LDF/ze6bUZBy2SxCegv8X/7kPOs5PUvh9Jl4g1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+cBcIAAADcAAAADwAAAAAAAAAAAAAA&#10;AAChAgAAZHJzL2Rvd25yZXYueG1sUEsFBgAAAAAEAAQA+QAAAJADAAAAAA==&#10;" strokecolor="black [3213]"/>
                    <v:shape id="AutoShape 116" o:spid="_x0000_s1040" type="#_x0000_t32" style="position:absolute;left:8096;top:857;width:6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tUEMQAAADcAAAADwAAAGRycy9kb3ducmV2LnhtbERPTWvCQBC9F/oflil4Ed1EqJToKlFa&#10;aC2CjYLXITsmIdnZkN0m6b/vCoXe5vE+Z70dTSN66lxlWUE8j0AQ51ZXXCi4nN9mLyCcR9bYWCYF&#10;P+Rgu3l8WGOi7cBf1Ge+ECGEXYIKSu/bREqXl2TQzW1LHLib7Qz6ALtC6g6HEG4auYiipTRYcWgo&#10;saV9SXmdfRsF5nI47uT043xKORuH6bVefuKrUpOnMV2B8DT6f/Gf+12H+fEz3J8JF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S1QQxAAAANwAAAAPAAAAAAAAAAAA&#10;AAAAAKECAABkcnMvZG93bnJldi54bWxQSwUGAAAAAAQABAD5AAAAkgMAAAAA&#10;" strokecolor="black [3213]" strokeweight="2.25pt"/>
                    <v:line id="Straight Connector 124" o:spid="_x0000_s1041" style="position:absolute;flip:y;visibility:visible;mso-wrap-style:square" from="24288,0" to="27241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    <v:line id="Straight Connector 129" o:spid="_x0000_s1042" style="position:absolute;visibility:visible;mso-wrap-style:square" from="27146,1809" to="35718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/5hcMAAADcAAAADwAAAGRycy9kb3ducmV2LnhtbERPTWvCQBC9F/wPywi91Y0BjU1dJQiC&#10;tadqS69Ddpqkzc6G3TVGf71bKHibx/uc5XowrejJ+caygukkAUFcWt1wpeDjuH1agPABWWNrmRRc&#10;yMN6NXpYYq7tmd+pP4RKxBD2OSqoQ+hyKX1Zk0E/sR1x5L6tMxgidJXUDs8x3LQyTZK5NNhwbKix&#10;o01N5e/hZBQsyv2PK7LidTr77LJrn77Nt1+ZUo/joXgBEWgId/G/e6fj/PQZ/p6JF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+YXDAAAA3AAAAA8AAAAAAAAAAAAA&#10;AAAAoQIAAGRycy9kb3ducmV2LnhtbFBLBQYAAAAABAAEAPkAAACRAwAAAAA=&#10;" strokecolor="black [3213]"/>
                    <v:line id="Straight Connector 130" o:spid="_x0000_s1043" style="position:absolute;flip:x;visibility:visible;mso-wrap-style:square" from="35718,1809" to="35718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yGscUAAADcAAAADwAAAGRycy9kb3ducmV2LnhtbESPQW/CMAyF70j7D5En7Qbp2EBbR0AM&#10;adLEBcH4AVbjNdUap0syKP318wGJm633/N7nxar3rTpRTE1gA4+TAhRxFWzDtYHj18f4BVTKyBbb&#10;wGTgQglWy7vRAksbzryn0yHXSkI4lWjA5dyVWqfKkcc0CR2xaN8hesyyxlrbiGcJ962eFsVce2xY&#10;Ghx2tHFU/Rz+vIF2yMfh9X3jhuL3+WJ3u3mIs60xD/f9+g1Upj7fzNfrTyv4T4Ivz8gE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yGscUAAADcAAAADwAAAAAAAAAA&#10;AAAAAAChAgAAZHJzL2Rvd25yZXYueG1sUEsFBgAAAAAEAAQA+QAAAJMDAAAAAA==&#10;" strokecolor="black [3213]"/>
                    <v:line id="Straight Connector 133" o:spid="_x0000_s1044" style="position:absolute;flip:x;visibility:visible;mso-wrap-style:square" from="0,1714" to="190,13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4YxsIAAADcAAAADwAAAGRycy9kb3ducmV2LnhtbERPzWoCMRC+C32HMAVvmlVb0dUoVSgU&#10;L1LrAwybcbO4mWyTqOs+fSMUvM3H9zvLdWtrcSUfKscKRsMMBHHhdMWlguPP52AGIkRkjbVjUnCn&#10;AOvVS2+JuXY3/qbrIZYihXDIUYGJscmlDIUhi2HoGuLEnZy3GBP0pdQebync1nKcZVNpseLUYLCh&#10;raHifLhYBXUXj918szVd9vt21/v91Pn3nVL91/ZjASJSG5/if/eXTvMnE3g8ky6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4YxsIAAADcAAAADwAAAAAAAAAAAAAA&#10;AAChAgAAZHJzL2Rvd25yZXYueG1sUEsFBgAAAAAEAAQA+QAAAJADAAAAAA==&#10;" strokecolor="black [3213]"/>
                    <v:oval id="Oval 106" o:spid="_x0000_s1045" style="position:absolute;left:5334;top:11334;width:4584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8j9cQA&#10;AADcAAAADwAAAGRycy9kb3ducmV2LnhtbERP32vCMBB+H/g/hBP2MmaygeI6o4ggDCYMOxV8O5pb&#10;U2wubZNpt7/eDIS93cf382aL3tXiTF2oPGt4GikQxIU3FZcadp/rxymIEJEN1p5Jww8FWMwHdzPM&#10;jL/wls55LEUK4ZChBhtjk0kZCksOw8g3xIn78p3DmGBXStPhJYW7Wj4rNZEOK04NFhtaWSpO+bfT&#10;0Na5Om6nUe0f7GH98fLebla/rdb3w375CiJSH//FN/ebSfPVGP6eSRfI+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vI/XEAAAA3AAAAA8AAAAAAAAAAAAAAAAAmAIAAGRycy9k&#10;b3ducmV2LnhtbFBLBQYAAAAABAAEAPUAAACJAwAAAAA=&#10;" strokecolor="black [3213]">
                      <v:textbox>
                        <w:txbxContent>
                          <w:p w:rsidR="009B68F2" w:rsidRPr="002E1C68" w:rsidRDefault="009B68F2" w:rsidP="009B68F2">
                            <w:pPr>
                              <w:pStyle w:val="NoSpacing"/>
                              <w:rPr>
                                <w:rFonts w:cstheme="minorHAnsi"/>
                                <w:b/>
                                <w:sz w:val="14"/>
                                <w:szCs w:val="14"/>
                              </w:rPr>
                            </w:pPr>
                            <w:proofErr w:type="gramStart"/>
                            <w:r w:rsidRPr="002E1C68">
                              <w:rPr>
                                <w:rFonts w:cstheme="minorHAnsi"/>
                                <w:b/>
                                <w:sz w:val="14"/>
                                <w:szCs w:val="14"/>
                              </w:rPr>
                              <w:t>mA</w:t>
                            </w:r>
                            <w:proofErr w:type="gramEnd"/>
                          </w:p>
                        </w:txbxContent>
                      </v:textbox>
                    </v:oval>
                    <v:line id="Straight Connector 132" o:spid="_x0000_s1046" style="position:absolute;flip:x y;visibility:visible;mso-wrap-style:square" from="0,13049" to="5334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YNQcIAAADcAAAADwAAAGRycy9kb3ducmV2LnhtbERP32vCMBB+F/Y/hBP2pqkOpeuayiZM&#10;BEWY296P5tZ2ay6liTb+90YQ9nYf38/LV8G04ky9aywrmE0TEMSl1Q1XCr4+3ycpCOeRNbaWScGF&#10;HKyKh1GOmbYDf9D56CsRQ9hlqKD2vsukdGVNBt3UdsSR+7G9QR9hX0nd4xDDTSvnSbKUBhuODTV2&#10;tK6p/DuejILtLjynvD787vF7sO1h8ZboTVDqcRxeX0B4Cv5ffHdvdZz/NIfbM/ECWV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YNQcIAAADcAAAADwAAAAAAAAAAAAAA&#10;AAChAgAAZHJzL2Rvd25yZXYueG1sUEsFBgAAAAAEAAQA+QAAAJADAAAAAA==&#10;" strokecolor="black [3213]"/>
                    <v:rect id="Rectangle 136" o:spid="_x0000_s1047" style="position:absolute;left:18954;top:12477;width:6096;height:1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U6yMMA&#10;AADcAAAADwAAAGRycy9kb3ducmV2LnhtbERPTWsCMRC9C/6HMEIvotlaENkaRQTrIljQ1kNvw2bc&#10;LG4mYZPq+u8boeBtHu9z5svONuJKbagdK3gdZyCIS6drrhR8f21GMxAhImtsHJOCOwVYLvq9Oeba&#10;3fhA12OsRArhkKMCE6PPpQylIYth7Dxx4s6utRgTbCupW7ylcNvISZZNpcWaU4NBT2tD5eX4axVs&#10;tma4krv9yRfh82wnhf/YDn+Uehl0q3cQkbr4FP+7C53mv03h8Uy6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U6yMMAAADcAAAADwAAAAAAAAAAAAAAAACYAgAAZHJzL2Rv&#10;d25yZXYueG1sUEsFBgAAAAAEAAQA9QAAAIgDAAAAAA==&#10;" filled="f" strokecolor="black [3213]" strokeweight="2pt"/>
                    <v:line id="Straight Connector 134" o:spid="_x0000_s1048" style="position:absolute;visibility:visible;mso-wrap-style:square" from="9906,13239" to="18859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fAxsQAAADcAAAADwAAAGRycy9kb3ducmV2LnhtbERPTWvCQBC9F/wPywi91Y22NRJdJQhC&#10;a09axeuQHZNodjbsbmPaX+8WCr3N433OYtWbRnTkfG1ZwXiUgCAurK65VHD43DzNQPiArLGxTAq+&#10;ycNqOXhYYKbtjXfU7UMpYgj7DBVUIbSZlL6oyKAf2ZY4cmfrDIYIXSm1w1sMN42cJMlUGqw5NlTY&#10;0rqi4rr/Mgpmxfbi8jR/H78e2/Snm3xMN6dUqcdhn89BBOrDv/jP/abj/OcX+H0mXi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d8DGxAAAANwAAAAPAAAAAAAAAAAA&#10;AAAAAKECAABkcnMvZG93bnJldi54bWxQSwUGAAAAAAQABAD5AAAAkgMAAAAA&#10;" strokecolor="black [3213]"/>
                  </v:group>
                  <v:shape id="Text Box 149" o:spid="_x0000_s1049" type="#_x0000_t202" style="position:absolute;left:16097;top:5524;width:2762;height:2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Avo8UA&#10;AADcAAAADwAAAGRycy9kb3ducmV2LnhtbERPS2vCQBC+F/oflil4Kbqx1lfqKkXqg95qtMXbkJ0m&#10;wexsyK5J+u/dQqG3+fies1h1phQN1a6wrGA4iEAQp1YXnCk4Jpv+DITzyBpLy6Tghxyslvd3C4y1&#10;bfmDmoPPRAhhF6OC3PsqltKlORl0A1sRB+7b1gZ9gHUmdY1tCDelfIqiiTRYcGjIsaJ1TunlcDUK&#10;zo/Z17vrtqd2NB5Vb7smmX7qRKneQ/f6AsJT5//Ff+69DvOf5/D7TLh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C+jxQAAANwAAAAPAAAAAAAAAAAAAAAAAJgCAABkcnMv&#10;ZG93bnJldi54bWxQSwUGAAAAAAQABAD1AAAAigMAAAAA&#10;" fillcolor="white [3201]" stroked="f" strokeweight=".5pt">
                    <v:textbox>
                      <w:txbxContent>
                        <w:p w:rsidR="009B68F2" w:rsidRPr="00E7220F" w:rsidRDefault="009B68F2" w:rsidP="009B68F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 w:rsidRPr="00E7220F">
                            <w:rPr>
                              <w:b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50" o:spid="_x0000_s1050" type="#_x0000_t202" style="position:absolute;left:22955;width:238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MQ48cA&#10;AADcAAAADwAAAGRycy9kb3ducmV2LnhtbESPQU/CQBCF7yb8h82QeDGyVQKaykKIUSHcoCrhNumO&#10;bUN3tumubfn3zMHE20zem/e+WawGV6uO2lB5NvAwSUAR595WXBj4zN7vn0GFiGyx9kwGLhRgtRzd&#10;LDC1vuc9dYdYKAnhkKKBMsYm1TrkJTkME98Qi/bjW4dR1rbQtsVewl2tH5Nkrh1WLA0lNvRaUn4+&#10;/DoDp7viuAvDx1c/nU2bt02XPX3bzJjb8bB+ARVpiP/mv+utFfyZ4MszMoFe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DEOPHAAAA3AAAAA8AAAAAAAAAAAAAAAAAmAIAAGRy&#10;cy9kb3ducmV2LnhtbFBLBQYAAAAABAAEAPUAAACMAwAAAAA=&#10;" fillcolor="white [3201]" stroked="f" strokeweight=".5pt">
                    <v:textbox>
                      <w:txbxContent>
                        <w:p w:rsidR="009B68F2" w:rsidRPr="00E7220F" w:rsidRDefault="009B68F2" w:rsidP="009B68F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 w:rsidRPr="00E7220F">
                            <w:rPr>
                              <w:b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Text Box 2" o:spid="_x0000_s1051" type="#_x0000_t202" style="position:absolute;left:36894;top:11589;width:8932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Q6DsUA&#10;AADaAAAADwAAAGRycy9kb3ducmV2LnhtbESPT2vCQBTE74LfYXlCL1I3KtUSXUXE/qG3Jq3i7ZF9&#10;JsHs25DdJum37xYEj8PM/IZZb3tTiZYaV1pWMJ1EIIgzq0vOFXylL4/PIJxH1lhZJgW/5GC7GQ7W&#10;GGvb8Se1ic9FgLCLUUHhfR1L6bKCDLqJrYmDd7GNQR9kk0vdYBfgppKzKFpIgyWHhQJr2heUXZMf&#10;o+A8zk8frn/97uZP8/rw1qbLo06Vehj1uxUIT72/h2/td61gBv9Xwg2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tDoOxQAAANoAAAAPAAAAAAAAAAAAAAAAAJgCAABkcnMv&#10;ZG93bnJldi54bWxQSwUGAAAAAAQABAD1AAAAigMAAAAA&#10;" fillcolor="white [3201]" stroked="f" strokeweight=".5pt">
                  <v:textbox>
                    <w:txbxContent>
                      <w:p w:rsidR="009B68F2" w:rsidRPr="002B4249" w:rsidRDefault="009B68F2" w:rsidP="009B68F2">
                        <w:pPr>
                          <w:rPr>
                            <w:b/>
                          </w:rPr>
                        </w:pPr>
                        <w:r w:rsidRPr="002B4249">
                          <w:rPr>
                            <w:b/>
                          </w:rPr>
                          <w:t>Figure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 xml:space="preserve">b) Close the switch </w:t>
      </w:r>
      <w:r w:rsidRPr="00DA1D6F">
        <w:rPr>
          <w:b/>
        </w:rPr>
        <w:t>S</w:t>
      </w:r>
    </w:p>
    <w:p w:rsidR="009B68F2" w:rsidRDefault="009B68F2" w:rsidP="009B68F2">
      <w:pPr>
        <w:spacing w:after="0"/>
      </w:pPr>
      <w:r>
        <w:t xml:space="preserve">c) Record the highest reading of the </w:t>
      </w:r>
      <w:proofErr w:type="spellStart"/>
      <w:r>
        <w:t>milliammeter</w:t>
      </w:r>
      <w:proofErr w:type="spellEnd"/>
      <w:r>
        <w:t xml:space="preserve"> </w:t>
      </w:r>
      <w:r w:rsidRPr="004F52B1">
        <w:rPr>
          <w:b/>
        </w:rPr>
        <w:t>I</w:t>
      </w:r>
      <w:r w:rsidRPr="004F52B1">
        <w:rPr>
          <w:b/>
          <w:vertAlign w:val="subscript"/>
        </w:rPr>
        <w:t>o</w:t>
      </w:r>
      <w:r>
        <w:t xml:space="preserve"> and then open the switch.</w:t>
      </w:r>
    </w:p>
    <w:p w:rsidR="009B68F2" w:rsidRDefault="009B68F2" w:rsidP="009B68F2">
      <w:pPr>
        <w:spacing w:after="0"/>
        <w:rPr>
          <w:b/>
        </w:rPr>
      </w:pPr>
    </w:p>
    <w:p w:rsidR="009B68F2" w:rsidRDefault="009B68F2" w:rsidP="009B68F2">
      <w:pPr>
        <w:spacing w:after="0"/>
      </w:pPr>
      <w:r w:rsidRPr="004F52B1">
        <w:rPr>
          <w:b/>
        </w:rPr>
        <w:t>I</w:t>
      </w:r>
      <w:r w:rsidRPr="004F52B1">
        <w:rPr>
          <w:b/>
          <w:vertAlign w:val="subscript"/>
        </w:rPr>
        <w:t>o</w:t>
      </w:r>
      <w:r>
        <w:t xml:space="preserve"> = </w:t>
      </w:r>
      <w:r w:rsidRPr="006A7819">
        <w:rPr>
          <w:u w:val="dotted"/>
        </w:rPr>
        <w:t xml:space="preserve">           </w:t>
      </w:r>
      <w:r w:rsidRPr="006A7819">
        <w:rPr>
          <w:b/>
          <w:i/>
          <w:u w:val="dotted"/>
        </w:rPr>
        <w:t>0.64 mA</w:t>
      </w:r>
      <w:r w:rsidRPr="006A7819">
        <w:rPr>
          <w:u w:val="dotted"/>
        </w:rPr>
        <w:tab/>
      </w:r>
      <w:r w:rsidRPr="005D78ED">
        <w:rPr>
          <w:b/>
          <w:u w:val="dotted"/>
        </w:rPr>
        <w:t>± 0.05mA</w:t>
      </w:r>
      <w:r w:rsidRPr="006A7819">
        <w:rPr>
          <w:u w:val="dotted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mark)</w:t>
      </w:r>
    </w:p>
    <w:p w:rsidR="009B68F2" w:rsidRDefault="009B68F2" w:rsidP="009B68F2">
      <w:pPr>
        <w:spacing w:after="0"/>
      </w:pPr>
    </w:p>
    <w:p w:rsidR="009B68F2" w:rsidRPr="00FC3DBA" w:rsidRDefault="009B68F2" w:rsidP="009B68F2">
      <w:r>
        <w:t xml:space="preserve">d) Use </w:t>
      </w:r>
      <w:r w:rsidRPr="004F52B1">
        <w:rPr>
          <w:b/>
        </w:rPr>
        <w:t>I</w:t>
      </w:r>
      <w:r w:rsidRPr="004F52B1">
        <w:rPr>
          <w:b/>
          <w:vertAlign w:val="subscript"/>
        </w:rPr>
        <w:t>o</w:t>
      </w:r>
      <w:r>
        <w:rPr>
          <w:b/>
          <w:vertAlign w:val="subscript"/>
        </w:rPr>
        <w:t xml:space="preserve"> </w:t>
      </w:r>
      <w:r>
        <w:t xml:space="preserve">above to calculate </w:t>
      </w:r>
      <w:r w:rsidRPr="00F9573B">
        <w:rPr>
          <w:b/>
          <w:vertAlign w:val="superscript"/>
        </w:rPr>
        <w:t>4</w:t>
      </w:r>
      <w:r w:rsidRPr="00F9573B">
        <w:rPr>
          <w:b/>
        </w:rPr>
        <w:t>/</w:t>
      </w:r>
      <w:r w:rsidRPr="00F9573B">
        <w:rPr>
          <w:b/>
          <w:vertAlign w:val="subscript"/>
        </w:rPr>
        <w:t>5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rPr>
          <w:b/>
          <w:vertAlign w:val="subscript"/>
        </w:rPr>
        <w:t xml:space="preserve">, </w:t>
      </w:r>
      <w:r w:rsidRPr="00F9573B">
        <w:rPr>
          <w:b/>
          <w:vertAlign w:val="superscript"/>
        </w:rPr>
        <w:t>3</w:t>
      </w:r>
      <w:r w:rsidRPr="00F9573B">
        <w:rPr>
          <w:b/>
        </w:rPr>
        <w:t>/</w:t>
      </w:r>
      <w:r w:rsidRPr="00F9573B">
        <w:rPr>
          <w:b/>
          <w:vertAlign w:val="subscript"/>
        </w:rPr>
        <w:t>4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t xml:space="preserve">, </w:t>
      </w:r>
      <w:r w:rsidRPr="00F9573B">
        <w:rPr>
          <w:b/>
          <w:vertAlign w:val="superscript"/>
        </w:rPr>
        <w:t>2</w:t>
      </w:r>
      <w:r w:rsidRPr="00F9573B">
        <w:rPr>
          <w:b/>
        </w:rPr>
        <w:t>/</w:t>
      </w:r>
      <w:r w:rsidRPr="00F9573B">
        <w:rPr>
          <w:b/>
          <w:vertAlign w:val="subscript"/>
        </w:rPr>
        <w:t>3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t xml:space="preserve">, </w:t>
      </w:r>
      <w:r w:rsidRPr="00F9573B">
        <w:rPr>
          <w:b/>
          <w:vertAlign w:val="superscript"/>
        </w:rPr>
        <w:t>1</w:t>
      </w:r>
      <w:r w:rsidRPr="00F9573B">
        <w:rPr>
          <w:b/>
        </w:rPr>
        <w:t>/</w:t>
      </w:r>
      <w:r w:rsidRPr="00F9573B">
        <w:rPr>
          <w:b/>
          <w:vertAlign w:val="subscript"/>
        </w:rPr>
        <w:t>2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t xml:space="preserve">, </w:t>
      </w:r>
      <w:r w:rsidRPr="00F9573B">
        <w:rPr>
          <w:b/>
          <w:vertAlign w:val="superscript"/>
        </w:rPr>
        <w:t>2</w:t>
      </w:r>
      <w:r w:rsidRPr="00F9573B">
        <w:rPr>
          <w:b/>
        </w:rPr>
        <w:t>/</w:t>
      </w:r>
      <w:r w:rsidRPr="00F9573B">
        <w:rPr>
          <w:b/>
          <w:vertAlign w:val="subscript"/>
        </w:rPr>
        <w:t>5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t xml:space="preserve">, </w:t>
      </w:r>
      <w:r w:rsidRPr="00F9573B">
        <w:rPr>
          <w:b/>
          <w:vertAlign w:val="superscript"/>
        </w:rPr>
        <w:t>1</w:t>
      </w:r>
      <w:r w:rsidRPr="00F9573B">
        <w:rPr>
          <w:b/>
        </w:rPr>
        <w:t>/</w:t>
      </w:r>
      <w:r w:rsidRPr="00F9573B">
        <w:rPr>
          <w:b/>
          <w:vertAlign w:val="subscript"/>
        </w:rPr>
        <w:t>3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t xml:space="preserve"> and </w:t>
      </w:r>
      <w:r w:rsidRPr="00F9573B">
        <w:rPr>
          <w:b/>
          <w:vertAlign w:val="superscript"/>
        </w:rPr>
        <w:t>1</w:t>
      </w:r>
      <w:r w:rsidRPr="00F9573B">
        <w:rPr>
          <w:b/>
        </w:rPr>
        <w:t>/</w:t>
      </w:r>
      <w:r w:rsidRPr="00F9573B">
        <w:rPr>
          <w:b/>
          <w:vertAlign w:val="subscript"/>
        </w:rPr>
        <w:t>4</w:t>
      </w:r>
      <w:r w:rsidRPr="00F9573B">
        <w:rPr>
          <w:b/>
        </w:rPr>
        <w:t>I</w:t>
      </w:r>
      <w:r w:rsidRPr="00F9573B">
        <w:rPr>
          <w:b/>
          <w:vertAlign w:val="subscript"/>
        </w:rPr>
        <w:t>o</w:t>
      </w:r>
      <w:r>
        <w:rPr>
          <w:b/>
          <w:vertAlign w:val="subscript"/>
        </w:rPr>
        <w:t xml:space="preserve">. </w:t>
      </w:r>
      <w:r w:rsidRPr="00FC3DBA">
        <w:t xml:space="preserve">Record </w:t>
      </w:r>
      <w:r>
        <w:t xml:space="preserve">in the </w:t>
      </w:r>
      <w:r w:rsidRPr="00FC3DBA">
        <w:rPr>
          <w:b/>
        </w:rPr>
        <w:t>table 1</w:t>
      </w:r>
      <w:r>
        <w:t xml:space="preserve"> below.</w:t>
      </w:r>
    </w:p>
    <w:p w:rsidR="009B68F2" w:rsidRDefault="009B68F2" w:rsidP="009B68F2">
      <w:pPr>
        <w:spacing w:after="0"/>
        <w:rPr>
          <w:vertAlign w:val="subscript"/>
        </w:rPr>
      </w:pPr>
      <w:r>
        <w:t xml:space="preserve">e) Close switch </w:t>
      </w:r>
      <w:r w:rsidRPr="00D63ED4">
        <w:rPr>
          <w:b/>
        </w:rPr>
        <w:t>S</w:t>
      </w:r>
      <w:r>
        <w:t xml:space="preserve"> for a second time and observe the deflection in the </w:t>
      </w:r>
      <w:proofErr w:type="spellStart"/>
      <w:r>
        <w:t>milliammeter</w:t>
      </w:r>
      <w:proofErr w:type="spellEnd"/>
      <w:r>
        <w:t xml:space="preserve"> (</w:t>
      </w:r>
      <w:r w:rsidRPr="001C4D0B">
        <w:rPr>
          <w:i/>
        </w:rPr>
        <w:t>the pointer should rise back to the same initial value I</w:t>
      </w:r>
      <w:r w:rsidRPr="001C4D0B">
        <w:rPr>
          <w:i/>
          <w:vertAlign w:val="subscript"/>
        </w:rPr>
        <w:t>o</w:t>
      </w:r>
      <w:r>
        <w:rPr>
          <w:vertAlign w:val="subscript"/>
        </w:rPr>
        <w:t>.)</w:t>
      </w:r>
    </w:p>
    <w:p w:rsidR="009B68F2" w:rsidRDefault="009B68F2" w:rsidP="009B68F2">
      <w:pPr>
        <w:spacing w:after="0"/>
      </w:pPr>
    </w:p>
    <w:p w:rsidR="009B68F2" w:rsidRPr="009324A3" w:rsidRDefault="009B68F2" w:rsidP="009B68F2">
      <w:pPr>
        <w:spacing w:after="0"/>
      </w:pPr>
      <w:r>
        <w:t xml:space="preserve">f) Open switch </w:t>
      </w:r>
      <w:r w:rsidRPr="00DA1D6F">
        <w:rPr>
          <w:b/>
        </w:rPr>
        <w:t>S</w:t>
      </w:r>
      <w:r>
        <w:t xml:space="preserve"> and at the same time start the stop watch to measure the time taken for the current to decrease to four fifth the value of </w:t>
      </w:r>
      <w:r w:rsidRPr="004F52B1">
        <w:rPr>
          <w:b/>
        </w:rPr>
        <w:t>I</w:t>
      </w:r>
      <w:r w:rsidRPr="004F52B1">
        <w:rPr>
          <w:b/>
          <w:vertAlign w:val="subscript"/>
        </w:rPr>
        <w:t>o</w:t>
      </w:r>
      <w:r>
        <w:t xml:space="preserve">. </w:t>
      </w:r>
      <w:proofErr w:type="gramStart"/>
      <w:r>
        <w:t>i.e</w:t>
      </w:r>
      <w:proofErr w:type="gramEnd"/>
      <w:r>
        <w:t xml:space="preserve">. </w:t>
      </w:r>
      <w:r w:rsidRPr="004F52B1">
        <w:rPr>
          <w:b/>
          <w:vertAlign w:val="superscript"/>
        </w:rPr>
        <w:t>4</w:t>
      </w:r>
      <w:r w:rsidRPr="004F52B1">
        <w:rPr>
          <w:b/>
        </w:rPr>
        <w:t>/</w:t>
      </w:r>
      <w:r w:rsidRPr="004F52B1">
        <w:rPr>
          <w:b/>
          <w:vertAlign w:val="subscript"/>
        </w:rPr>
        <w:t>5</w:t>
      </w:r>
      <w:r w:rsidRPr="004F52B1">
        <w:rPr>
          <w:b/>
        </w:rPr>
        <w:t>I</w:t>
      </w:r>
      <w:r w:rsidRPr="004F52B1">
        <w:rPr>
          <w:b/>
          <w:vertAlign w:val="subscript"/>
        </w:rPr>
        <w:t>o</w:t>
      </w:r>
      <w:r>
        <w:t xml:space="preserve">. Record your value in the </w:t>
      </w:r>
      <w:r w:rsidRPr="004F52B1">
        <w:rPr>
          <w:b/>
        </w:rPr>
        <w:t>table 1</w:t>
      </w:r>
      <w:r>
        <w:t xml:space="preserve"> below.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 xml:space="preserve">g) Repeat steps </w:t>
      </w:r>
      <w:r w:rsidRPr="00006154">
        <w:rPr>
          <w:b/>
        </w:rPr>
        <w:t>e</w:t>
      </w:r>
      <w:r>
        <w:t xml:space="preserve"> and </w:t>
      </w:r>
      <w:r w:rsidRPr="00006154">
        <w:rPr>
          <w:b/>
        </w:rPr>
        <w:t>f</w:t>
      </w:r>
      <w:r>
        <w:t xml:space="preserve"> for other values of current as shown on the </w:t>
      </w:r>
      <w:r w:rsidRPr="00D63ED4">
        <w:rPr>
          <w:b/>
        </w:rPr>
        <w:t>table 1</w:t>
      </w:r>
      <w:r>
        <w:t xml:space="preserve"> below</w:t>
      </w:r>
    </w:p>
    <w:p w:rsidR="001B772C" w:rsidRDefault="001B772C" w:rsidP="009B68F2">
      <w:pPr>
        <w:spacing w:after="0"/>
      </w:pPr>
    </w:p>
    <w:p w:rsidR="001B772C" w:rsidRDefault="001B772C" w:rsidP="009B68F2">
      <w:pPr>
        <w:spacing w:after="0"/>
      </w:pPr>
    </w:p>
    <w:p w:rsidR="001B772C" w:rsidRDefault="001B772C" w:rsidP="009B68F2">
      <w:pPr>
        <w:spacing w:after="0"/>
      </w:pPr>
    </w:p>
    <w:p w:rsidR="009B68F2" w:rsidRDefault="009B68F2" w:rsidP="009B68F2">
      <w:pPr>
        <w:spacing w:after="0"/>
      </w:pP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1999"/>
        <w:gridCol w:w="714"/>
        <w:gridCol w:w="714"/>
        <w:gridCol w:w="714"/>
        <w:gridCol w:w="714"/>
        <w:gridCol w:w="714"/>
        <w:gridCol w:w="756"/>
        <w:gridCol w:w="756"/>
        <w:gridCol w:w="756"/>
        <w:gridCol w:w="2148"/>
      </w:tblGrid>
      <w:tr w:rsidR="009B68F2" w:rsidTr="006F3B67">
        <w:trPr>
          <w:gridAfter w:val="1"/>
          <w:wAfter w:w="2148" w:type="dxa"/>
          <w:trHeight w:val="576"/>
        </w:trPr>
        <w:tc>
          <w:tcPr>
            <w:tcW w:w="1999" w:type="dxa"/>
            <w:vAlign w:val="center"/>
          </w:tcPr>
          <w:p w:rsidR="009B68F2" w:rsidRDefault="009B68F2" w:rsidP="006F3B67">
            <w:r>
              <w:lastRenderedPageBreak/>
              <w:t xml:space="preserve">Current </w:t>
            </w:r>
            <w:r w:rsidRPr="008772D7">
              <w:rPr>
                <w:b/>
              </w:rPr>
              <w:t>I</w:t>
            </w:r>
            <w:r>
              <w:t xml:space="preserve"> (</w:t>
            </w:r>
            <w:r w:rsidRPr="008772D7">
              <w:rPr>
                <w:b/>
              </w:rPr>
              <w:t>mA</w:t>
            </w:r>
            <w:r>
              <w:t>)</w:t>
            </w:r>
          </w:p>
        </w:tc>
        <w:tc>
          <w:tcPr>
            <w:tcW w:w="714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  <w:vertAlign w:val="superscript"/>
              </w:rPr>
            </w:pPr>
            <w:r w:rsidRPr="004F52B1">
              <w:rPr>
                <w:b/>
              </w:rPr>
              <w:t>I</w:t>
            </w:r>
            <w:r w:rsidRPr="004F52B1">
              <w:rPr>
                <w:b/>
                <w:vertAlign w:val="subscript"/>
              </w:rPr>
              <w:t>o</w:t>
            </w:r>
          </w:p>
        </w:tc>
        <w:tc>
          <w:tcPr>
            <w:tcW w:w="714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4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5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14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3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4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14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2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3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14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1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2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56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2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5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56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1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3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  <w:tc>
          <w:tcPr>
            <w:tcW w:w="756" w:type="dxa"/>
            <w:vAlign w:val="center"/>
          </w:tcPr>
          <w:p w:rsidR="009B68F2" w:rsidRPr="00F9573B" w:rsidRDefault="009B68F2" w:rsidP="006F3B67">
            <w:pPr>
              <w:jc w:val="center"/>
              <w:rPr>
                <w:b/>
              </w:rPr>
            </w:pPr>
            <w:r w:rsidRPr="00F9573B">
              <w:rPr>
                <w:b/>
                <w:vertAlign w:val="superscript"/>
              </w:rPr>
              <w:t>1</w:t>
            </w:r>
            <w:r w:rsidRPr="00F9573B">
              <w:rPr>
                <w:b/>
              </w:rPr>
              <w:t>/</w:t>
            </w:r>
            <w:r w:rsidRPr="00F9573B">
              <w:rPr>
                <w:b/>
                <w:vertAlign w:val="subscript"/>
              </w:rPr>
              <w:t>4</w:t>
            </w:r>
            <w:r w:rsidRPr="00F9573B">
              <w:rPr>
                <w:b/>
              </w:rPr>
              <w:t>I</w:t>
            </w:r>
            <w:r w:rsidRPr="00F9573B">
              <w:rPr>
                <w:b/>
                <w:vertAlign w:val="subscript"/>
              </w:rPr>
              <w:t>o</w:t>
            </w:r>
          </w:p>
        </w:tc>
      </w:tr>
      <w:tr w:rsidR="009B68F2" w:rsidTr="006F3B67">
        <w:trPr>
          <w:trHeight w:val="576"/>
        </w:trPr>
        <w:tc>
          <w:tcPr>
            <w:tcW w:w="1999" w:type="dxa"/>
            <w:vAlign w:val="center"/>
          </w:tcPr>
          <w:p w:rsidR="009B68F2" w:rsidRPr="008772D7" w:rsidRDefault="009B68F2" w:rsidP="006F3B67">
            <w:r>
              <w:t xml:space="preserve">Your calculated fraction of </w:t>
            </w:r>
            <w:r w:rsidRPr="008772D7">
              <w:rPr>
                <w:b/>
              </w:rPr>
              <w:t>I</w:t>
            </w:r>
            <w:r w:rsidRPr="008772D7">
              <w:rPr>
                <w:b/>
                <w:vertAlign w:val="subscript"/>
              </w:rPr>
              <w:t>o</w:t>
            </w:r>
            <w:r>
              <w:t xml:space="preserve"> (</w:t>
            </w:r>
            <w:r w:rsidRPr="008772D7">
              <w:rPr>
                <w:b/>
              </w:rPr>
              <w:t>mA</w:t>
            </w:r>
            <w:r>
              <w:t>)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64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51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48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43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32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26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21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16</w:t>
            </w:r>
          </w:p>
        </w:tc>
        <w:tc>
          <w:tcPr>
            <w:tcW w:w="2148" w:type="dxa"/>
            <w:shd w:val="clear" w:color="auto" w:fill="auto"/>
            <w:vAlign w:val="center"/>
          </w:tcPr>
          <w:p w:rsidR="009B68F2" w:rsidRDefault="009B68F2" w:rsidP="006F3B67">
            <w:pPr>
              <w:rPr>
                <w:i/>
                <w:sz w:val="18"/>
                <w:szCs w:val="18"/>
              </w:rPr>
            </w:pPr>
            <w:r w:rsidRPr="00AF4018">
              <w:rPr>
                <w:i/>
                <w:sz w:val="18"/>
                <w:szCs w:val="18"/>
              </w:rPr>
              <w:t xml:space="preserve">Each </w:t>
            </w:r>
            <w:r w:rsidRPr="00AF4018">
              <w:rPr>
                <w:i/>
                <w:sz w:val="18"/>
                <w:szCs w:val="18"/>
                <w:vertAlign w:val="superscript"/>
              </w:rPr>
              <w:t>1</w:t>
            </w:r>
            <w:r w:rsidRPr="00AF4018">
              <w:rPr>
                <w:i/>
                <w:sz w:val="18"/>
                <w:szCs w:val="18"/>
              </w:rPr>
              <w:t>/</w:t>
            </w:r>
            <w:r w:rsidRPr="00AF4018">
              <w:rPr>
                <w:i/>
                <w:sz w:val="18"/>
                <w:szCs w:val="18"/>
                <w:vertAlign w:val="subscript"/>
              </w:rPr>
              <w:t xml:space="preserve">2 </w:t>
            </w:r>
            <w:r>
              <w:rPr>
                <w:i/>
                <w:sz w:val="18"/>
                <w:szCs w:val="18"/>
              </w:rPr>
              <w:t xml:space="preserve"> </w:t>
            </w:r>
            <w:proofErr w:type="spellStart"/>
            <w:r>
              <w:rPr>
                <w:i/>
                <w:sz w:val="18"/>
                <w:szCs w:val="18"/>
              </w:rPr>
              <w:t>mk</w:t>
            </w:r>
            <w:proofErr w:type="spellEnd"/>
            <w:r>
              <w:rPr>
                <w:i/>
                <w:sz w:val="18"/>
                <w:szCs w:val="18"/>
              </w:rPr>
              <w:t xml:space="preserve"> (use student </w:t>
            </w:r>
            <w:r w:rsidRPr="00AF4018">
              <w:rPr>
                <w:i/>
                <w:sz w:val="18"/>
                <w:szCs w:val="18"/>
              </w:rPr>
              <w:t>value of Io</w:t>
            </w:r>
            <w:r>
              <w:rPr>
                <w:i/>
                <w:sz w:val="18"/>
                <w:szCs w:val="18"/>
              </w:rPr>
              <w:t>)</w:t>
            </w:r>
          </w:p>
          <w:p w:rsidR="009B68F2" w:rsidRPr="00AF4018" w:rsidRDefault="009B68F2" w:rsidP="006F3B67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          (</w:t>
            </w:r>
            <w:r w:rsidRPr="007955B3">
              <w:rPr>
                <w:b/>
                <w:sz w:val="18"/>
                <w:szCs w:val="18"/>
              </w:rPr>
              <w:t>Max 4mks</w:t>
            </w:r>
            <w:r>
              <w:rPr>
                <w:b/>
                <w:sz w:val="18"/>
                <w:szCs w:val="18"/>
              </w:rPr>
              <w:t>)</w:t>
            </w:r>
          </w:p>
        </w:tc>
      </w:tr>
      <w:tr w:rsidR="009B68F2" w:rsidTr="006F3B67">
        <w:trPr>
          <w:trHeight w:val="576"/>
        </w:trPr>
        <w:tc>
          <w:tcPr>
            <w:tcW w:w="1999" w:type="dxa"/>
            <w:vAlign w:val="center"/>
          </w:tcPr>
          <w:p w:rsidR="009B68F2" w:rsidRDefault="009B68F2" w:rsidP="006F3B67">
            <w:r>
              <w:t xml:space="preserve">Time </w:t>
            </w:r>
            <w:r w:rsidRPr="008772D7">
              <w:rPr>
                <w:b/>
              </w:rPr>
              <w:t>t</w:t>
            </w:r>
            <w:r>
              <w:t xml:space="preserve"> (</w:t>
            </w:r>
            <w:r w:rsidRPr="008772D7">
              <w:rPr>
                <w:b/>
              </w:rPr>
              <w:t>s</w:t>
            </w:r>
            <w:r>
              <w:t>)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0.00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2.57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3.34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4.72</w:t>
            </w:r>
          </w:p>
        </w:tc>
        <w:tc>
          <w:tcPr>
            <w:tcW w:w="714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7.87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10.09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12.55</w:t>
            </w:r>
          </w:p>
        </w:tc>
        <w:tc>
          <w:tcPr>
            <w:tcW w:w="756" w:type="dxa"/>
            <w:vAlign w:val="center"/>
          </w:tcPr>
          <w:p w:rsidR="009B68F2" w:rsidRPr="006A7819" w:rsidRDefault="009B68F2" w:rsidP="006F3B67">
            <w:pPr>
              <w:jc w:val="center"/>
              <w:rPr>
                <w:b/>
                <w:i/>
              </w:rPr>
            </w:pPr>
            <w:r w:rsidRPr="006A7819">
              <w:rPr>
                <w:b/>
                <w:i/>
              </w:rPr>
              <w:t>15.88</w:t>
            </w:r>
          </w:p>
        </w:tc>
        <w:tc>
          <w:tcPr>
            <w:tcW w:w="2148" w:type="dxa"/>
            <w:shd w:val="clear" w:color="auto" w:fill="auto"/>
            <w:vAlign w:val="center"/>
          </w:tcPr>
          <w:p w:rsidR="009B68F2" w:rsidRDefault="009B68F2" w:rsidP="006F3B67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± 1.00 sec</w:t>
            </w:r>
          </w:p>
          <w:p w:rsidR="009B68F2" w:rsidRDefault="009B68F2" w:rsidP="006F3B67">
            <w:pPr>
              <w:jc w:val="center"/>
            </w:pPr>
            <w:r w:rsidRPr="00AF4018">
              <w:rPr>
                <w:i/>
                <w:sz w:val="18"/>
                <w:szCs w:val="18"/>
              </w:rPr>
              <w:t xml:space="preserve">Each </w:t>
            </w:r>
            <w:r w:rsidRPr="00AF4018">
              <w:rPr>
                <w:i/>
                <w:sz w:val="18"/>
                <w:szCs w:val="18"/>
                <w:vertAlign w:val="superscript"/>
              </w:rPr>
              <w:t>1</w:t>
            </w:r>
            <w:r w:rsidRPr="00AF4018">
              <w:rPr>
                <w:i/>
                <w:sz w:val="18"/>
                <w:szCs w:val="18"/>
              </w:rPr>
              <w:t>/</w:t>
            </w:r>
            <w:r w:rsidRPr="00AF4018">
              <w:rPr>
                <w:i/>
                <w:sz w:val="18"/>
                <w:szCs w:val="18"/>
                <w:vertAlign w:val="subscript"/>
              </w:rPr>
              <w:t xml:space="preserve">2 </w:t>
            </w:r>
            <w:r w:rsidRPr="00AF4018">
              <w:rPr>
                <w:i/>
                <w:sz w:val="18"/>
                <w:szCs w:val="18"/>
              </w:rPr>
              <w:t xml:space="preserve"> </w:t>
            </w:r>
            <w:proofErr w:type="spellStart"/>
            <w:r w:rsidRPr="00AF4018">
              <w:rPr>
                <w:i/>
                <w:sz w:val="18"/>
                <w:szCs w:val="18"/>
              </w:rPr>
              <w:t>mk</w:t>
            </w:r>
            <w:proofErr w:type="spellEnd"/>
            <w:r>
              <w:rPr>
                <w:i/>
                <w:sz w:val="18"/>
                <w:szCs w:val="18"/>
              </w:rPr>
              <w:t xml:space="preserve"> (2d.p must)</w:t>
            </w:r>
            <w:r w:rsidRPr="007955B3">
              <w:rPr>
                <w:b/>
                <w:sz w:val="18"/>
                <w:szCs w:val="18"/>
              </w:rPr>
              <w:t xml:space="preserve"> </w:t>
            </w:r>
            <w:r>
              <w:rPr>
                <w:b/>
                <w:sz w:val="18"/>
                <w:szCs w:val="18"/>
              </w:rPr>
              <w:t>(</w:t>
            </w:r>
            <w:r w:rsidRPr="007955B3">
              <w:rPr>
                <w:b/>
                <w:sz w:val="18"/>
                <w:szCs w:val="18"/>
              </w:rPr>
              <w:t>Max 4mks</w:t>
            </w:r>
            <w:r>
              <w:rPr>
                <w:b/>
                <w:sz w:val="18"/>
                <w:szCs w:val="18"/>
              </w:rPr>
              <w:t>)</w:t>
            </w:r>
          </w:p>
        </w:tc>
      </w:tr>
    </w:tbl>
    <w:p w:rsidR="009B68F2" w:rsidRDefault="009B68F2" w:rsidP="009B68F2">
      <w:pPr>
        <w:spacing w:after="0"/>
        <w:ind w:left="6480" w:firstLine="720"/>
      </w:pPr>
      <w:r>
        <w:t>(8marks)</w:t>
      </w:r>
      <w:r>
        <w:tab/>
      </w:r>
      <w:r w:rsidRPr="002B4249">
        <w:rPr>
          <w:b/>
        </w:rPr>
        <w:t>Table 1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 xml:space="preserve">h) Plot a graph of current </w:t>
      </w:r>
      <w:r w:rsidRPr="002337FF">
        <w:rPr>
          <w:b/>
        </w:rPr>
        <w:t>I</w:t>
      </w:r>
      <w:r>
        <w:rPr>
          <w:b/>
        </w:rPr>
        <w:t xml:space="preserve"> </w:t>
      </w:r>
      <w:r w:rsidRPr="002337FF">
        <w:t>(y-axis</w:t>
      </w:r>
      <w:r>
        <w:t>) (</w:t>
      </w:r>
      <w:r w:rsidRPr="002337FF">
        <w:rPr>
          <w:b/>
        </w:rPr>
        <w:t>mA</w:t>
      </w:r>
      <w:r>
        <w:t xml:space="preserve">) against time </w:t>
      </w:r>
      <w:r w:rsidRPr="007D5605">
        <w:rPr>
          <w:b/>
        </w:rPr>
        <w:t>t</w:t>
      </w:r>
      <w:r>
        <w:t xml:space="preserve"> (</w:t>
      </w:r>
      <w:r w:rsidRPr="007D5605">
        <w:rPr>
          <w:b/>
        </w:rPr>
        <w:t>s</w:t>
      </w:r>
      <w:r>
        <w:t xml:space="preserve">)     </w:t>
      </w:r>
      <w:r>
        <w:tab/>
      </w:r>
      <w:r>
        <w:tab/>
      </w:r>
      <w:r>
        <w:tab/>
        <w:t>(5marks)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 w:rsidRPr="004545D1">
        <w:rPr>
          <w:noProof/>
        </w:rPr>
        <w:lastRenderedPageBreak/>
        <w:drawing>
          <wp:inline distT="0" distB="0" distL="0" distR="0" wp14:anchorId="558A708A" wp14:editId="3B0C4413">
            <wp:extent cx="6549887" cy="7911465"/>
            <wp:effectExtent l="0" t="0" r="3810" b="0"/>
            <wp:docPr id="10" name="Picture 10" descr="C:\Users\KANG'ETHE PETER\Desktop\Bluetooth\New Doc 2020-02-2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C:\Users\KANG'ETHE PETER\Desktop\Bluetooth\New Doc 2020-02-27_2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1170" cy="791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  <w:rPr>
          <w:b/>
        </w:rPr>
      </w:pPr>
      <w:proofErr w:type="spellStart"/>
      <w:r>
        <w:t>i</w:t>
      </w:r>
      <w:proofErr w:type="spellEnd"/>
      <w:r>
        <w:t xml:space="preserve">) From your graph, find </w:t>
      </w:r>
      <w:r w:rsidRPr="00D629A1">
        <w:rPr>
          <w:b/>
        </w:rPr>
        <w:t>W</w:t>
      </w:r>
      <w:r>
        <w:rPr>
          <w:b/>
        </w:rPr>
        <w:t xml:space="preserve"> </w:t>
      </w:r>
      <w:r w:rsidRPr="00D629A1">
        <w:t xml:space="preserve">the </w:t>
      </w:r>
      <w:r>
        <w:t xml:space="preserve">value of </w:t>
      </w:r>
      <w:r w:rsidRPr="00D629A1">
        <w:rPr>
          <w:b/>
        </w:rPr>
        <w:t>I</w:t>
      </w:r>
      <w:r>
        <w:rPr>
          <w:b/>
        </w:rPr>
        <w:t xml:space="preserve"> </w:t>
      </w:r>
      <w:r>
        <w:t xml:space="preserve">when </w:t>
      </w:r>
      <w:r w:rsidRPr="00D629A1">
        <w:rPr>
          <w:b/>
        </w:rPr>
        <w:t>t</w:t>
      </w:r>
      <w:r>
        <w:t xml:space="preserve"> = </w:t>
      </w:r>
      <w:r>
        <w:rPr>
          <w:b/>
        </w:rPr>
        <w:t>7.00</w:t>
      </w:r>
      <w:r w:rsidRPr="00D629A1">
        <w:rPr>
          <w:b/>
        </w:rPr>
        <w:t>s</w:t>
      </w:r>
      <w:r>
        <w:t xml:space="preserve"> in </w:t>
      </w:r>
      <w:r w:rsidRPr="008B0B0B">
        <w:rPr>
          <w:b/>
        </w:rPr>
        <w:t>SI</w:t>
      </w:r>
      <w:r>
        <w:rPr>
          <w:b/>
        </w:rPr>
        <w:t xml:space="preserve"> </w:t>
      </w:r>
      <w:r>
        <w:t>units.</w:t>
      </w:r>
      <w:r>
        <w:rPr>
          <w:b/>
        </w:rPr>
        <w:tab/>
      </w:r>
      <w:r>
        <w:rPr>
          <w:b/>
        </w:rPr>
        <w:tab/>
      </w:r>
      <w:r>
        <w:t>(2marks)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  <w:ind w:left="720"/>
      </w:pPr>
      <w:r w:rsidRPr="00456279">
        <w:rPr>
          <w:position w:val="-28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5pt;height:34.45pt" o:ole="">
            <v:imagedata r:id="rId5" o:title=""/>
          </v:shape>
          <o:OLEObject Type="Embed" ProgID="Equation.DSMT4" ShapeID="_x0000_i1025" DrawAspect="Content" ObjectID="_1723450615" r:id="rId6"/>
        </w:object>
      </w:r>
      <w:r>
        <w:t xml:space="preserve"> 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>j</w:t>
      </w:r>
      <w:r w:rsidRPr="00D629A1">
        <w:t>)</w:t>
      </w:r>
      <w:r>
        <w:t xml:space="preserve"> Given that </w:t>
      </w:r>
      <w:r w:rsidRPr="00D629A1">
        <w:rPr>
          <w:b/>
        </w:rPr>
        <w:t>A</w:t>
      </w:r>
      <w:r>
        <w:t xml:space="preserve"> = </w:t>
      </w:r>
      <w:r w:rsidRPr="00D629A1">
        <w:rPr>
          <w:b/>
        </w:rPr>
        <w:t>10W</w:t>
      </w:r>
      <w:r w:rsidRPr="00D629A1">
        <w:t>,</w:t>
      </w:r>
      <w:r>
        <w:rPr>
          <w:b/>
        </w:rPr>
        <w:t xml:space="preserve"> </w:t>
      </w:r>
      <w:r w:rsidRPr="00D629A1">
        <w:t>determine</w:t>
      </w:r>
      <w:r>
        <w:t xml:space="preserve"> the value of </w:t>
      </w:r>
      <w:r w:rsidRPr="00D629A1">
        <w:rPr>
          <w:b/>
        </w:rPr>
        <w:t>A</w:t>
      </w:r>
      <w:r w:rsidRPr="00D629A1">
        <w:t>.</w:t>
      </w:r>
      <w:r w:rsidRPr="00092456">
        <w:t xml:space="preserve"> </w:t>
      </w:r>
      <w:r>
        <w:tab/>
      </w:r>
      <w:r>
        <w:tab/>
      </w:r>
      <w:r>
        <w:tab/>
      </w:r>
      <w:r>
        <w:tab/>
      </w:r>
      <w:r>
        <w:tab/>
        <w:t>(1mark)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  <w:ind w:firstLine="720"/>
      </w:pPr>
      <w:r w:rsidRPr="00893CD4">
        <w:rPr>
          <w:position w:val="-32"/>
        </w:rPr>
        <w:object w:dxaOrig="1840" w:dyaOrig="760">
          <v:shape id="_x0000_i1026" type="#_x0000_t75" style="width:92.35pt;height:37.55pt" o:ole="">
            <v:imagedata r:id="rId7" o:title=""/>
          </v:shape>
          <o:OLEObject Type="Embed" ProgID="Equation.DSMT4" ShapeID="_x0000_i1026" DrawAspect="Content" ObjectID="_1723450616" r:id="rId8"/>
        </w:objec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 xml:space="preserve">k) Determine the voltage across </w:t>
      </w:r>
      <w:proofErr w:type="spellStart"/>
      <w:r w:rsidRPr="00D629A1">
        <w:rPr>
          <w:b/>
        </w:rPr>
        <w:t>R</w:t>
      </w:r>
      <w:r>
        <w:rPr>
          <w:b/>
        </w:rPr>
        <w:t xml:space="preserve"> </w:t>
      </w:r>
      <w:r w:rsidRPr="00D629A1">
        <w:t>at</w:t>
      </w:r>
      <w:proofErr w:type="spellEnd"/>
      <w:r>
        <w:t xml:space="preserve"> </w:t>
      </w:r>
      <w:r w:rsidRPr="00D629A1">
        <w:rPr>
          <w:b/>
        </w:rPr>
        <w:t>t</w:t>
      </w:r>
      <w:r>
        <w:t xml:space="preserve"> = </w:t>
      </w:r>
      <w:r>
        <w:rPr>
          <w:b/>
        </w:rPr>
        <w:t>7.00</w:t>
      </w:r>
      <w:r w:rsidRPr="00D629A1">
        <w:rPr>
          <w:b/>
        </w:rPr>
        <w:t>s</w:t>
      </w:r>
      <w:r>
        <w:rPr>
          <w:b/>
        </w:rPr>
        <w:t xml:space="preserve"> </w:t>
      </w:r>
      <w:r w:rsidRPr="00D629A1">
        <w:t>g</w:t>
      </w:r>
      <w:r>
        <w:t xml:space="preserve">iven that </w:t>
      </w:r>
      <w:r w:rsidRPr="00D629A1">
        <w:rPr>
          <w:b/>
        </w:rPr>
        <w:t>R</w:t>
      </w:r>
      <w:r>
        <w:t xml:space="preserve"> = </w:t>
      </w:r>
      <w:r w:rsidRPr="00D629A1">
        <w:rPr>
          <w:b/>
        </w:rPr>
        <w:t>4.7 KΩ</w:t>
      </w:r>
      <w:r>
        <w:rPr>
          <w:b/>
        </w:rPr>
        <w:tab/>
      </w:r>
      <w:r>
        <w:rPr>
          <w:b/>
        </w:rPr>
        <w:tab/>
      </w:r>
      <w:r>
        <w:t>(2marks)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  <w:ind w:firstLine="720"/>
      </w:pPr>
      <w:r w:rsidRPr="00456279">
        <w:rPr>
          <w:position w:val="-42"/>
        </w:rPr>
        <w:object w:dxaOrig="2320" w:dyaOrig="1020">
          <v:shape id="_x0000_i1027" type="#_x0000_t75" style="width:116.6pt;height:50.85pt" o:ole="">
            <v:imagedata r:id="rId9" o:title=""/>
          </v:shape>
          <o:OLEObject Type="Embed" ProgID="Equation.DSMT4" ShapeID="_x0000_i1027" DrawAspect="Content" ObjectID="_1723450617" r:id="rId10"/>
        </w:object>
      </w:r>
      <w:r>
        <w:t xml:space="preserve"> </w:t>
      </w:r>
    </w:p>
    <w:p w:rsidR="009B68F2" w:rsidRDefault="009B68F2" w:rsidP="009B68F2">
      <w:pPr>
        <w:spacing w:after="0"/>
      </w:pPr>
    </w:p>
    <w:p w:rsidR="009B68F2" w:rsidRDefault="009B68F2" w:rsidP="009B68F2">
      <w:pPr>
        <w:spacing w:after="0"/>
      </w:pPr>
      <w:r>
        <w:t xml:space="preserve">l) State the quantity represented by the area under the graph </w:t>
      </w:r>
      <w:r>
        <w:tab/>
      </w:r>
      <w:r>
        <w:tab/>
      </w:r>
      <w:r>
        <w:tab/>
        <w:t>(1mark)</w:t>
      </w:r>
    </w:p>
    <w:p w:rsidR="009B68F2" w:rsidRDefault="009B68F2" w:rsidP="009B68F2">
      <w:pPr>
        <w:spacing w:after="0"/>
        <w:rPr>
          <w:b/>
          <w:u w:val="single"/>
        </w:rPr>
      </w:pPr>
    </w:p>
    <w:p w:rsidR="009B68F2" w:rsidRPr="005E1046" w:rsidRDefault="009B68F2" w:rsidP="009B68F2">
      <w:pPr>
        <w:spacing w:after="0"/>
        <w:ind w:firstLine="720"/>
        <w:rPr>
          <w:b/>
          <w:i/>
        </w:rPr>
      </w:pPr>
      <w:r w:rsidRPr="005E1046">
        <w:rPr>
          <w:b/>
          <w:i/>
        </w:rPr>
        <w:t>Quantity of charge in the capacitor;</w:t>
      </w:r>
    </w:p>
    <w:p w:rsidR="009B68F2" w:rsidRDefault="009B68F2" w:rsidP="009B68F2">
      <w:pPr>
        <w:spacing w:after="0"/>
        <w:rPr>
          <w:b/>
          <w:u w:val="single"/>
        </w:rPr>
      </w:pPr>
    </w:p>
    <w:p w:rsidR="009B68F2" w:rsidRDefault="009B68F2" w:rsidP="009B68F2">
      <w:pPr>
        <w:spacing w:after="0"/>
        <w:rPr>
          <w:b/>
          <w:u w:val="single"/>
        </w:rPr>
      </w:pPr>
    </w:p>
    <w:p w:rsidR="009B68F2" w:rsidRDefault="009B68F2" w:rsidP="009B68F2">
      <w:pPr>
        <w:spacing w:after="0"/>
        <w:rPr>
          <w:b/>
          <w:u w:val="single"/>
        </w:rPr>
      </w:pPr>
    </w:p>
    <w:p w:rsidR="009B68F2" w:rsidRDefault="009B68F2" w:rsidP="009B68F2">
      <w:pPr>
        <w:spacing w:after="0"/>
        <w:rPr>
          <w:b/>
          <w:u w:val="single"/>
        </w:rPr>
      </w:pPr>
    </w:p>
    <w:p w:rsidR="009B68F2" w:rsidRDefault="009B68F2" w:rsidP="009B68F2">
      <w:pPr>
        <w:spacing w:after="0"/>
        <w:rPr>
          <w:b/>
          <w:u w:val="single"/>
        </w:rPr>
      </w:pPr>
    </w:p>
    <w:p w:rsidR="00824C98" w:rsidRDefault="00824C98">
      <w:r w:rsidRPr="00F60DB6">
        <w:rPr>
          <w:rFonts w:ascii="Arial" w:hAnsi="Arial" w:cs="Arial"/>
          <w:noProof/>
          <w:szCs w:val="24"/>
        </w:rPr>
        <w:lastRenderedPageBreak/>
        <w:drawing>
          <wp:inline distT="0" distB="0" distL="0" distR="0">
            <wp:extent cx="5943600" cy="6354368"/>
            <wp:effectExtent l="0" t="0" r="0" b="8890"/>
            <wp:docPr id="1" name="Picture 1" descr="f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l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4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354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C98" w:rsidRPr="00824C98" w:rsidRDefault="00824C98" w:rsidP="00824C98"/>
    <w:p w:rsidR="00824C98" w:rsidRPr="00824C98" w:rsidRDefault="00824C98" w:rsidP="00824C98"/>
    <w:p w:rsidR="00824C98" w:rsidRPr="00824C98" w:rsidRDefault="00824C98" w:rsidP="00824C98"/>
    <w:p w:rsidR="00824C98" w:rsidRPr="00824C98" w:rsidRDefault="00824C98" w:rsidP="00824C98"/>
    <w:p w:rsidR="00824C98" w:rsidRDefault="00824C98" w:rsidP="00824C98"/>
    <w:p w:rsidR="0054002B" w:rsidRDefault="0054002B" w:rsidP="00824C98">
      <w:pPr>
        <w:ind w:firstLine="720"/>
      </w:pPr>
    </w:p>
    <w:p w:rsidR="00824C98" w:rsidRDefault="00824C98" w:rsidP="00824C98">
      <w:pPr>
        <w:ind w:firstLine="720"/>
      </w:pPr>
    </w:p>
    <w:p w:rsidR="00824C98" w:rsidRPr="00824C98" w:rsidRDefault="00824C98" w:rsidP="00824C98"/>
    <w:p w:rsidR="00824C98" w:rsidRPr="00824C98" w:rsidRDefault="00824C98" w:rsidP="00824C98">
      <w:r w:rsidRPr="00F60DB6">
        <w:rPr>
          <w:rFonts w:ascii="Arial" w:hAnsi="Arial" w:cs="Arial"/>
          <w:noProof/>
          <w:szCs w:val="24"/>
        </w:rPr>
        <w:drawing>
          <wp:inline distT="0" distB="0" distL="0" distR="0" wp14:anchorId="6F93A437" wp14:editId="0E0FCED0">
            <wp:extent cx="5943600" cy="4966335"/>
            <wp:effectExtent l="0" t="0" r="0" b="5715"/>
            <wp:docPr id="6" name="Picture 6" descr="f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il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96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C98" w:rsidRPr="00824C98" w:rsidRDefault="00824C98" w:rsidP="00824C98"/>
    <w:p w:rsidR="00824C98" w:rsidRPr="00824C98" w:rsidRDefault="00824C98" w:rsidP="00824C98"/>
    <w:p w:rsidR="00824C98" w:rsidRDefault="00824C98" w:rsidP="00824C98"/>
    <w:p w:rsidR="00824C98" w:rsidRPr="00824C98" w:rsidRDefault="00824C98" w:rsidP="00824C98">
      <w:pPr>
        <w:tabs>
          <w:tab w:val="left" w:pos="955"/>
        </w:tabs>
      </w:pPr>
      <w:r>
        <w:lastRenderedPageBreak/>
        <w:tab/>
      </w:r>
      <w:r w:rsidRPr="00B476AC">
        <w:rPr>
          <w:rFonts w:ascii="Arial" w:hAnsi="Arial" w:cs="Arial"/>
          <w:noProof/>
          <w:szCs w:val="24"/>
        </w:rPr>
        <w:drawing>
          <wp:inline distT="0" distB="0" distL="0" distR="0" wp14:anchorId="46010708" wp14:editId="30779101">
            <wp:extent cx="5685155" cy="4144645"/>
            <wp:effectExtent l="0" t="0" r="0" b="8255"/>
            <wp:docPr id="4" name="Picture 4" descr="fil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l004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4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414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24C98" w:rsidRPr="00824C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8F2"/>
    <w:rsid w:val="00142854"/>
    <w:rsid w:val="001B772C"/>
    <w:rsid w:val="0054002B"/>
    <w:rsid w:val="00824C98"/>
    <w:rsid w:val="009B68F2"/>
    <w:rsid w:val="00B91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6D8E29B-CB89-4B02-BD49-DD090B486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68F2"/>
    <w:pPr>
      <w:spacing w:after="160" w:line="259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68F2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B68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e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291</Words>
  <Characters>1664</Characters>
  <Application>Microsoft Office Word</Application>
  <DocSecurity>0</DocSecurity>
  <Lines>13</Lines>
  <Paragraphs>3</Paragraphs>
  <ScaleCrop>false</ScaleCrop>
  <Company/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S</dc:creator>
  <cp:keywords/>
  <dc:description/>
  <cp:lastModifiedBy>EXAMS</cp:lastModifiedBy>
  <cp:revision>5</cp:revision>
  <dcterms:created xsi:type="dcterms:W3CDTF">2022-08-31T07:19:00Z</dcterms:created>
  <dcterms:modified xsi:type="dcterms:W3CDTF">2022-08-31T08:30:00Z</dcterms:modified>
</cp:coreProperties>
</file>